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activeX/activeX1.xml" ContentType="application/vnd.ms-office.activeX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activeX/activeX2.xml" ContentType="application/vnd.ms-office.activeX+xml"/>
  <Override PartName="/ppt/activeX/activeX3.xml" ContentType="application/vnd.ms-office.activeX+xml"/>
  <Override PartName="/ppt/activeX/activeX4.xml" ContentType="application/vnd.ms-office.activeX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activeX/activeX5.xml" ContentType="application/vnd.ms-office.activeX+xml"/>
  <Override PartName="/ppt/activeX/activeX6.xml" ContentType="application/vnd.ms-office.activeX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8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activeX/activeX7.xml" ContentType="application/vnd.ms-office.activeX+xml"/>
  <Override PartName="/ppt/activeX/activeX8.xml" ContentType="application/vnd.ms-office.activeX+xml"/>
  <Override PartName="/ppt/activeX/activeX9.xml" ContentType="application/vnd.ms-office.activeX+xml"/>
  <Override PartName="/ppt/activeX/activeX10.xml" ContentType="application/vnd.ms-office.activeX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57" r:id="rId2"/>
    <p:sldId id="291" r:id="rId3"/>
    <p:sldId id="258" r:id="rId4"/>
    <p:sldId id="340" r:id="rId5"/>
    <p:sldId id="359" r:id="rId6"/>
    <p:sldId id="348" r:id="rId7"/>
    <p:sldId id="341" r:id="rId8"/>
    <p:sldId id="342" r:id="rId9"/>
    <p:sldId id="344" r:id="rId10"/>
    <p:sldId id="343" r:id="rId11"/>
    <p:sldId id="345" r:id="rId12"/>
    <p:sldId id="346" r:id="rId13"/>
    <p:sldId id="347" r:id="rId14"/>
    <p:sldId id="349" r:id="rId15"/>
    <p:sldId id="350" r:id="rId16"/>
    <p:sldId id="360" r:id="rId17"/>
    <p:sldId id="351" r:id="rId18"/>
    <p:sldId id="352" r:id="rId19"/>
    <p:sldId id="361" r:id="rId20"/>
    <p:sldId id="402" r:id="rId21"/>
    <p:sldId id="353" r:id="rId22"/>
    <p:sldId id="354" r:id="rId23"/>
    <p:sldId id="355" r:id="rId24"/>
    <p:sldId id="356" r:id="rId25"/>
    <p:sldId id="357" r:id="rId26"/>
    <p:sldId id="362" r:id="rId27"/>
    <p:sldId id="363" r:id="rId28"/>
    <p:sldId id="364" r:id="rId29"/>
    <p:sldId id="365" r:id="rId30"/>
    <p:sldId id="366" r:id="rId31"/>
    <p:sldId id="367" r:id="rId32"/>
    <p:sldId id="358" r:id="rId33"/>
    <p:sldId id="368" r:id="rId34"/>
    <p:sldId id="369" r:id="rId35"/>
    <p:sldId id="370" r:id="rId36"/>
    <p:sldId id="371" r:id="rId37"/>
    <p:sldId id="372" r:id="rId38"/>
    <p:sldId id="373" r:id="rId39"/>
    <p:sldId id="374" r:id="rId40"/>
    <p:sldId id="375" r:id="rId41"/>
    <p:sldId id="376" r:id="rId42"/>
    <p:sldId id="377" r:id="rId43"/>
    <p:sldId id="378" r:id="rId44"/>
    <p:sldId id="379" r:id="rId45"/>
    <p:sldId id="380" r:id="rId46"/>
    <p:sldId id="382" r:id="rId47"/>
    <p:sldId id="381" r:id="rId48"/>
    <p:sldId id="399" r:id="rId49"/>
    <p:sldId id="400" r:id="rId50"/>
    <p:sldId id="401" r:id="rId51"/>
    <p:sldId id="383" r:id="rId52"/>
    <p:sldId id="384" r:id="rId53"/>
    <p:sldId id="385" r:id="rId54"/>
    <p:sldId id="386" r:id="rId55"/>
    <p:sldId id="387" r:id="rId56"/>
    <p:sldId id="388" r:id="rId57"/>
    <p:sldId id="389" r:id="rId58"/>
    <p:sldId id="390" r:id="rId59"/>
    <p:sldId id="391" r:id="rId60"/>
    <p:sldId id="392" r:id="rId61"/>
    <p:sldId id="393" r:id="rId62"/>
    <p:sldId id="394" r:id="rId63"/>
    <p:sldId id="395" r:id="rId64"/>
    <p:sldId id="396" r:id="rId65"/>
    <p:sldId id="397" r:id="rId66"/>
    <p:sldId id="398" r:id="rId67"/>
    <p:sldId id="290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4372"/>
    <a:srgbClr val="005024"/>
    <a:srgbClr val="0067B4"/>
    <a:srgbClr val="3276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2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0.xml><?xml version="1.0" encoding="utf-8"?>
<ax:ocx xmlns:ax="http://schemas.microsoft.com/office/2006/activeX" xmlns:r="http://schemas.openxmlformats.org/officeDocument/2006/relationships" ax:classid="{6BF52A52-394A-11D3-B153-00C04F79FAA6}" ax:persistence="persistPropertyBag">
  <ax:ocxPr ax:name="URL" ax:value="I:\PPTs Preparation Materials\Chemical Equilibrium\Haber-Bosch Process and Equilibrium.wmv"/>
  <ax:ocxPr ax:name="rate" ax:value="1"/>
  <ax:ocxPr ax:name="balance" ax:value="0"/>
  <ax:ocxPr ax:name="currentPosition" ax:value="0"/>
  <ax:ocxPr ax:name="defaultFrame" ax:value=""/>
  <ax:ocxPr ax:name="playCount" ax:value="1"/>
  <ax:ocxPr ax:name="autoStart" ax:value="-1"/>
  <ax:ocxPr ax:name="currentMarker" ax:value="0"/>
  <ax:ocxPr ax:name="invokeURLs" ax:value="-1"/>
  <ax:ocxPr ax:name="baseURL" ax:value=""/>
  <ax:ocxPr ax:name="volume" ax:value="100"/>
  <ax:ocxPr ax:name="mute" ax:value="0"/>
  <ax:ocxPr ax:name="uiMode" ax:value="full"/>
  <ax:ocxPr ax:name="stretchToFit" ax:value="0"/>
  <ax:ocxPr ax:name="windowlessVideo" ax:value="0"/>
  <ax:ocxPr ax:name="enabled" ax:value="-1"/>
  <ax:ocxPr ax:name="enableContextMenu" ax:value="-1"/>
  <ax:ocxPr ax:name="fullScreen" ax:value="0"/>
  <ax:ocxPr ax:name="SAMIStyle" ax:value=""/>
  <ax:ocxPr ax:name="SAMILang" ax:value=""/>
  <ax:ocxPr ax:name="SAMIFilename" ax:value=""/>
  <ax:ocxPr ax:name="captioningID" ax:value=""/>
  <ax:ocxPr ax:name="enableErrorDialogs" ax:value="0"/>
  <ax:ocxPr ax:name="_cx" ax:value="18314"/>
  <ax:ocxPr ax:name="_cy" ax:value="14534"/>
</ax:ocx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6BF52A52-394A-11D3-B153-00C04F79FAA6}" ax:persistence="persistPropertyBag">
  <ax:ocxPr ax:name="URL" ax:value="An Equilibrium Reaction.wmv"/>
  <ax:ocxPr ax:name="rate" ax:value="1"/>
  <ax:ocxPr ax:name="balance" ax:value="0"/>
  <ax:ocxPr ax:name="currentPosition" ax:value="0"/>
  <ax:ocxPr ax:name="defaultFrame" ax:value=""/>
  <ax:ocxPr ax:name="playCount" ax:value="1"/>
  <ax:ocxPr ax:name="autoStart" ax:value="-1"/>
  <ax:ocxPr ax:name="currentMarker" ax:value="0"/>
  <ax:ocxPr ax:name="invokeURLs" ax:value="-1"/>
  <ax:ocxPr ax:name="baseURL" ax:value=""/>
  <ax:ocxPr ax:name="volume" ax:value="100"/>
  <ax:ocxPr ax:name="mute" ax:value="0"/>
  <ax:ocxPr ax:name="uiMode" ax:value="full"/>
  <ax:ocxPr ax:name="stretchToFit" ax:value="0"/>
  <ax:ocxPr ax:name="windowlessVideo" ax:value="0"/>
  <ax:ocxPr ax:name="enabled" ax:value="-1"/>
  <ax:ocxPr ax:name="enableContextMenu" ax:value="-1"/>
  <ax:ocxPr ax:name="fullScreen" ax:value="0"/>
  <ax:ocxPr ax:name="SAMIStyle" ax:value=""/>
  <ax:ocxPr ax:name="SAMILang" ax:value=""/>
  <ax:ocxPr ax:name="SAMIFilename" ax:value=""/>
  <ax:ocxPr ax:name="captioningID" ax:value=""/>
  <ax:ocxPr ax:name="enableErrorDialogs" ax:value="0"/>
  <ax:ocxPr ax:name="_cx" ax:value="17145"/>
  <ax:ocxPr ax:name="_cy" ax:value="14182"/>
</ax:ocx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6BF52A52-394A-11D3-B153-00C04F79FAA6}" ax:persistence="persistPropertyBag">
  <ax:ocxPr ax:name="URL" ax:value="Equilibrium Constant Expression.wmv"/>
  <ax:ocxPr ax:name="rate" ax:value="1"/>
  <ax:ocxPr ax:name="balance" ax:value="0"/>
  <ax:ocxPr ax:name="currentPosition" ax:value="0"/>
  <ax:ocxPr ax:name="defaultFrame" ax:value=""/>
  <ax:ocxPr ax:name="playCount" ax:value="1"/>
  <ax:ocxPr ax:name="autoStart" ax:value="-1"/>
  <ax:ocxPr ax:name="currentMarker" ax:value="0"/>
  <ax:ocxPr ax:name="invokeURLs" ax:value="-1"/>
  <ax:ocxPr ax:name="baseURL" ax:value=""/>
  <ax:ocxPr ax:name="volume" ax:value="100"/>
  <ax:ocxPr ax:name="mute" ax:value="0"/>
  <ax:ocxPr ax:name="uiMode" ax:value="full"/>
  <ax:ocxPr ax:name="stretchToFit" ax:value="0"/>
  <ax:ocxPr ax:name="windowlessVideo" ax:value="0"/>
  <ax:ocxPr ax:name="enabled" ax:value="-1"/>
  <ax:ocxPr ax:name="enableContextMenu" ax:value="-1"/>
  <ax:ocxPr ax:name="fullScreen" ax:value="0"/>
  <ax:ocxPr ax:name="SAMIStyle" ax:value=""/>
  <ax:ocxPr ax:name="SAMILang" ax:value=""/>
  <ax:ocxPr ax:name="SAMIFilename" ax:value=""/>
  <ax:ocxPr ax:name="captioningID" ax:value=""/>
  <ax:ocxPr ax:name="enableErrorDialogs" ax:value="0"/>
  <ax:ocxPr ax:name="_cx" ax:value="17145"/>
  <ax:ocxPr ax:name="_cy" ax:value="14182"/>
</ax:ocx>
</file>

<file path=ppt/activeX/activeX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19A10-4BB2-4FB4-A0ED-6F768CABE80F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3E88DD-84ED-401E-9B0A-A84F765B6D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7244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E88DD-84ED-401E-9B0A-A84F765B6DA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680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E88DD-84ED-401E-9B0A-A84F765B6DA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5438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E88DD-84ED-401E-9B0A-A84F765B6DA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350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E88DD-84ED-401E-9B0A-A84F765B6DA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9021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E88DD-84ED-401E-9B0A-A84F765B6DA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155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E88DD-84ED-401E-9B0A-A84F765B6DA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2465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E88DD-84ED-401E-9B0A-A84F765B6DA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6989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E88DD-84ED-401E-9B0A-A84F765B6DA9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97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43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1EF8CE-FA2F-4B10-AEBA-C70C0D32F7DD}" type="datetimeFigureOut">
              <a:rPr lang="en-US" smtClean="0"/>
              <a:pPr/>
              <a:t>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1139DD-BFDA-44BF-8385-047B90417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9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10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2.e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436602"/>
            <a:ext cx="4191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em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 useBgFill="1">
        <p:nvSpPr>
          <p:cNvPr id="11" name="TextBox 10"/>
          <p:cNvSpPr txBox="1"/>
          <p:nvPr/>
        </p:nvSpPr>
        <p:spPr>
          <a:xfrm>
            <a:off x="609600" y="1905000"/>
            <a:ext cx="8229600" cy="2862322"/>
          </a:xfrm>
          <a:prstGeom prst="rect">
            <a:avLst/>
          </a:prstGeom>
          <a:ln w="0" cap="rnd"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ysical Equilibrium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emical Equilibrium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actors Causing Equilibrium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uilibrium Constant Expression</a:t>
            </a:r>
          </a:p>
          <a:p>
            <a:pPr marL="342900" indent="-342900">
              <a:lnSpc>
                <a:spcPct val="150000"/>
              </a:lnSpc>
              <a:buClr>
                <a:srgbClr val="FFC000"/>
              </a:buClr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actors Affecting Equilibriu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0" y="12954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able of Contents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14800" y="457200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hem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1066800"/>
            <a:ext cx="8077200" cy="39624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i="1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undamental</a:t>
            </a:r>
            <a:r>
              <a:rPr lang="en-US" sz="2400" i="1" baseline="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of Dynamic Equilibrium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FFC000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t does not show any visible chang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FFC000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t reaches through spontaneous chang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FFC000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rward and reverse reactions take place continuously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FFC000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t must be in a closed system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FFC000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mperature must be kept constant through equilibrium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724400"/>
            <a:ext cx="861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2HCl(g)    	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(homogeneous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g(s) + 2HCl(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Mg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) +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(heterogeneous)</a:t>
            </a:r>
            <a:endParaRPr lang="en-US" sz="24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14800" y="457200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hem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20840" r:id="rId2" imgW="5942857" imgH="4952381"/>
        </mc:Choice>
        <mc:Fallback>
          <p:control r:id="rId2" imgW="5942857" imgH="4952381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400" y="1447800"/>
                  <a:ext cx="5943600" cy="4953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14800" y="457200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hem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7159" name="WindowsMediaPlayer1" r:id="rId2" imgW="6172200" imgH="5105520"/>
        </mc:Choice>
        <mc:Fallback>
          <p:control name="WindowsMediaPlayer1" r:id="rId2" imgW="6172200" imgH="5105520">
            <p:pic>
              <p:nvPicPr>
                <p:cNvPr id="2" name="WindowsMediaPlayer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524000" y="1371600"/>
                  <a:ext cx="6172200" cy="5105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57200"/>
            <a:ext cx="5943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Factors Causing 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19200"/>
            <a:ext cx="8382000" cy="51054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	There are two opposing factors causing</a:t>
            </a:r>
            <a:r>
              <a:rPr kumimoji="0" lang="en-US" sz="240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e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ilibrium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n a 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emical reaction;</a:t>
            </a: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Tendency toward minimum energy</a:t>
            </a: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>
                <a:srgbClr val="FFC000"/>
              </a:buClr>
              <a:buSzTx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In nature matter tend to lose energy to reach a lower</a:t>
            </a: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>
                <a:srgbClr val="FFC000"/>
              </a:buClr>
              <a:buSzTx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nergy state.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 exothermic reactions direction of minimum energy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is in favor of products.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 endothermic reactions direction of minimum energy is in favor of reactants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57200"/>
            <a:ext cx="5943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Factors Causing 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600200"/>
            <a:ext cx="8077200" cy="3276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ind the direction of minimum energy in the following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action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∆H=+14 kcal</a:t>
            </a:r>
          </a:p>
          <a:p>
            <a:pPr marL="457200" lvl="0" indent="-457200">
              <a:lnSpc>
                <a:spcPct val="150000"/>
              </a:lnSpc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3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∆H= - 68 kcal</a:t>
            </a:r>
          </a:p>
          <a:p>
            <a:pPr marL="457200" lvl="0" indent="-457200">
              <a:lnSpc>
                <a:spcPct val="150000"/>
              </a:lnSpc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+ 22 kcal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+ 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1" y="109855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2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464820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5257800"/>
            <a:ext cx="8382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Reverse		b. Forward		c. Reverse</a:t>
            </a:r>
          </a:p>
          <a:p>
            <a:pPr marL="342900" indent="-34290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57200"/>
            <a:ext cx="5943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Factors Causing 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19200"/>
            <a:ext cx="8077200" cy="38100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Tendency toward maximum randomness (Entropy)</a:t>
            </a: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>
                <a:srgbClr val="FFC000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ndomness increase from solid state to gaseous</a:t>
            </a: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>
                <a:srgbClr val="FFC000"/>
              </a:buClr>
              <a:buSzTx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ate.</a:t>
            </a:r>
          </a:p>
          <a:p>
            <a:pPr marL="342900" lvl="0" indent="-34290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(s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(</a:t>
            </a:r>
            <a:r>
              <a:rPr lang="en-US" sz="24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l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) 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(g)</a:t>
            </a:r>
          </a:p>
          <a:p>
            <a:pPr marL="342900" lvl="0" indent="-34290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Tendency toward maximum randomness</a:t>
            </a: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>
                <a:srgbClr val="FFC000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andomness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is in favor of the side which has more</a:t>
            </a: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>
                <a:srgbClr val="FFC000"/>
              </a:buClr>
              <a:buSzTx/>
              <a:tabLst/>
              <a:defRPr/>
            </a:pP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articles.</a:t>
            </a:r>
          </a:p>
          <a:p>
            <a:pPr marL="342900" lvl="0" indent="-34290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3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</a:p>
          <a:p>
            <a:pPr marL="342900" indent="-34290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Tendency toward maximum randomness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482435" y="2992580"/>
            <a:ext cx="3505200" cy="1588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362200" y="4646612"/>
            <a:ext cx="2286000" cy="1588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5883" y="5276671"/>
            <a:ext cx="85395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If two tendencies min. energy and max. randomness are in 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pposite directions in a reaction  the reaction can reach 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uilibrium.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57200"/>
            <a:ext cx="5943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Factors Causing 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143000"/>
            <a:ext cx="8001000" cy="5334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Tendency toward maximum randomness (Entropy)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4567" r:id="rId2" imgW="5942857" imgH="4952381"/>
        </mc:Choice>
        <mc:Fallback>
          <p:control r:id="rId2" imgW="5942857" imgH="4952381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00200" y="1676400"/>
                  <a:ext cx="5943600" cy="4953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457200"/>
            <a:ext cx="5943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Factors Causing 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600200"/>
            <a:ext cx="8077200" cy="3276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ind the following reactions whether they can reach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uilibrium or not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→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∆H=+14 kcal</a:t>
            </a:r>
          </a:p>
          <a:p>
            <a:pPr marL="457200" lvl="0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(s)  +  3HCl(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q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→  Al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)  +  3/2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+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68 kcal</a:t>
            </a:r>
          </a:p>
          <a:p>
            <a:pPr marL="457200" lvl="0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+ 22 kcal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→ 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+ 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1" y="109855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3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464820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5257800"/>
            <a:ext cx="8382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. Yes		b. No		c. Yes</a:t>
            </a:r>
          </a:p>
          <a:p>
            <a:pPr marL="342900" indent="-34290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838200" y="1524000"/>
          <a:ext cx="57229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7" name="CS ChemDraw Drawing" r:id="rId3" imgW="2616120" imgH="528480" progId="ChemDraw.Document.6.0">
                  <p:embed/>
                </p:oleObj>
              </mc:Choice>
              <mc:Fallback>
                <p:oleObj name="CS ChemDraw Drawing" r:id="rId3" imgW="2616120" imgH="5284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572293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503238" y="2935287"/>
          <a:ext cx="62023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8" name="CS ChemDraw Drawing" r:id="rId5" imgW="2834280" imgH="469080" progId="ChemDraw.Document.6.0">
                  <p:embed/>
                </p:oleObj>
              </mc:Choice>
              <mc:Fallback>
                <p:oleObj name="CS ChemDraw Drawing" r:id="rId5" imgW="2834280" imgH="46908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935287"/>
                        <a:ext cx="620236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481012" y="4114800"/>
          <a:ext cx="72151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9" name="CS ChemDraw Drawing" r:id="rId7" imgW="3299040" imgH="537840" progId="ChemDraw.Document.6.0">
                  <p:embed/>
                </p:oleObj>
              </mc:Choice>
              <mc:Fallback>
                <p:oleObj name="CS ChemDraw Drawing" r:id="rId7" imgW="3299040" imgH="53784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" y="4114800"/>
                        <a:ext cx="721518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520700" y="5507038"/>
          <a:ext cx="46370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0" name="CS ChemDraw Drawing" r:id="rId9" imgW="2118600" imgH="420480" progId="ChemDraw.Document.6.0">
                  <p:embed/>
                </p:oleObj>
              </mc:Choice>
              <mc:Fallback>
                <p:oleObj name="CS ChemDraw Drawing" r:id="rId9" imgW="2118600" imgH="42048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5507038"/>
                        <a:ext cx="463708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5597" name="WindowsMediaPlayer1" r:id="rId2" imgW="6172200" imgH="5105520"/>
        </mc:Choice>
        <mc:Fallback>
          <p:control name="WindowsMediaPlayer1" r:id="rId2" imgW="6172200" imgH="5105520">
            <p:pic>
              <p:nvPicPr>
                <p:cNvPr id="2" name="WindowsMediaPlayer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524000" y="1600200"/>
                  <a:ext cx="6172200" cy="5105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2055500"/>
            <a:ext cx="8458200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ll about some processes that they go to comple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4400" y="12954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Warm up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527" y="3242608"/>
            <a:ext cx="4884671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scribe what </a:t>
            </a:r>
            <a:r>
              <a:rPr lang="en-US" sz="2400" i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reversible</a:t>
            </a:r>
            <a:r>
              <a:rPr lang="en-US" sz="2400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eans.</a:t>
            </a:r>
          </a:p>
          <a:p>
            <a:pPr marL="228600" indent="-228600"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endParaRPr lang="en-US" sz="2400" dirty="0" smtClean="0">
              <a:solidFill>
                <a:schemeClr val="bg1"/>
              </a:solidFill>
            </a:endParaRPr>
          </a:p>
          <a:p>
            <a:pPr marL="228600" indent="-228600"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endParaRPr lang="en-US" sz="2400" dirty="0" smtClean="0">
              <a:solidFill>
                <a:schemeClr val="bg1"/>
              </a:solidFill>
            </a:endParaRPr>
          </a:p>
          <a:p>
            <a:pPr marL="228600" indent="-228600"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endParaRPr lang="en-US" sz="2400" dirty="0" smtClean="0">
              <a:solidFill>
                <a:schemeClr val="bg1"/>
              </a:solidFill>
            </a:endParaRPr>
          </a:p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ind a synonym for reversible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0" y="436602"/>
            <a:ext cx="4191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em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75463" r:id="rId2" imgW="6095238" imgH="5106113"/>
        </mc:Choice>
        <mc:Fallback>
          <p:control r:id="rId2" imgW="6095238" imgH="5106113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19200" y="1524000"/>
                  <a:ext cx="6096000" cy="5105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5882" y="1219200"/>
            <a:ext cx="82347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Solid and liquid substances are not included in </a:t>
            </a:r>
          </a:p>
          <a:p>
            <a:pPr>
              <a:buClr>
                <a:srgbClr val="FFC000"/>
              </a:buClr>
            </a:pP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xpressions.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98120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4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1" y="2514600"/>
            <a:ext cx="5181600" cy="40811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rite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xpressions of the following </a:t>
            </a:r>
          </a:p>
          <a:p>
            <a:pPr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uilibrium reactions.</a:t>
            </a:r>
          </a:p>
          <a:p>
            <a:pPr marL="457200" lvl="0" indent="-457200">
              <a:lnSpc>
                <a:spcPct val="200000"/>
              </a:lnSpc>
              <a:spcBef>
                <a:spcPct val="20000"/>
              </a:spcBef>
              <a:buClr>
                <a:srgbClr val="FFC000"/>
              </a:buClr>
              <a:buFont typeface="+mj-lt"/>
              <a:buAutoNum type="alphaLcPeriod"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</a:p>
          <a:p>
            <a:pPr marL="457200" lvl="0" indent="-457200">
              <a:lnSpc>
                <a:spcPct val="200000"/>
              </a:lnSpc>
              <a:spcBef>
                <a:spcPct val="20000"/>
              </a:spcBef>
              <a:buClr>
                <a:srgbClr val="FFC000"/>
              </a:buClr>
              <a:buFont typeface="+mj-lt"/>
              <a:buAutoNum type="alphaLcPeriod"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Mg(s)  +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2MgO(s)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lvl="0" indent="-457200">
              <a:lnSpc>
                <a:spcPct val="200000"/>
              </a:lnSpc>
              <a:spcBef>
                <a:spcPct val="20000"/>
              </a:spcBef>
              <a:buClr>
                <a:srgbClr val="FFC000"/>
              </a:buClr>
              <a:buFont typeface="+mj-lt"/>
              <a:buAutoNum type="alphaLcPeriod"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+ 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</a:p>
          <a:p>
            <a:pPr marL="457200" lvl="0" indent="-457200">
              <a:lnSpc>
                <a:spcPct val="200000"/>
              </a:lnSpc>
              <a:spcBef>
                <a:spcPct val="20000"/>
              </a:spcBef>
              <a:buClr>
                <a:srgbClr val="FFC000"/>
              </a:buClr>
              <a:buFont typeface="+mj-lt"/>
              <a:buAutoNum type="alphaLcPeriod"/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Ag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+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)  +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Cl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-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) 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AgCl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s)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30868"/>
              </p:ext>
            </p:extLst>
          </p:nvPr>
        </p:nvGraphicFramePr>
        <p:xfrm>
          <a:off x="5868988" y="3170238"/>
          <a:ext cx="271621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5" name="CS ChemDraw Drawing" r:id="rId3" imgW="1312548" imgH="523941" progId="ChemDraw.Document.6.0">
                  <p:embed/>
                </p:oleObj>
              </mc:Choice>
              <mc:Fallback>
                <p:oleObj name="CS ChemDraw Drawing" r:id="rId3" imgW="1312548" imgH="523941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3170238"/>
                        <a:ext cx="2716212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5943600" y="4114800"/>
          <a:ext cx="1562100" cy="90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6" name="CS ChemDraw Drawing" r:id="rId5" imgW="772560" imgH="448200" progId="ChemDraw.Document.6.0">
                  <p:embed/>
                </p:oleObj>
              </mc:Choice>
              <mc:Fallback>
                <p:oleObj name="CS ChemDraw Drawing" r:id="rId5" imgW="772560" imgH="44820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14800"/>
                        <a:ext cx="1562100" cy="906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5942013" y="4975225"/>
          <a:ext cx="25669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7" name="CS ChemDraw Drawing" r:id="rId7" imgW="1239840" imgH="472680" progId="ChemDraw.Document.6.0">
                  <p:embed/>
                </p:oleObj>
              </mc:Choice>
              <mc:Fallback>
                <p:oleObj name="CS ChemDraw Drawing" r:id="rId7" imgW="1239840" imgH="47268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4975225"/>
                        <a:ext cx="25669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5967413" y="5791200"/>
          <a:ext cx="25669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8" name="CS ChemDraw Drawing" r:id="rId9" imgW="1239840" imgH="414000" progId="ChemDraw.Document.6.0">
                  <p:embed/>
                </p:oleObj>
              </mc:Choice>
              <mc:Fallback>
                <p:oleObj name="CS ChemDraw Drawing" r:id="rId9" imgW="1239840" imgH="414000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5791200"/>
                        <a:ext cx="25669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324600" y="239395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21920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5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828800"/>
            <a:ext cx="8382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/>
              <a:t> 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following reaction is allowed to reach equilibrium. 		X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2Y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 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XY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initial amounts of X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Y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gas present in a 2-L container are 2 mol and 6 mol respectively. The amount of XY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s 1 mol at equilibrium. What is the value of equilibrium constant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 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21920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8288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/>
              <a:t> 			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2Y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 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XY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itial:			2 mol       6 mol             -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ange:     	        -0.5 mol     -1 mol	   + 1 mol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t equilibrium:	1.5 mol     5 mol	    1 mol 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09600" y="3567447"/>
            <a:ext cx="6934200" cy="13953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209550" y="5472113"/>
          <a:ext cx="348773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6" name="CS ChemDraw Drawing" r:id="rId3" imgW="1686154" imgH="500786" progId="ChemDraw.Document.6.0">
                  <p:embed/>
                </p:oleObj>
              </mc:Choice>
              <mc:Fallback>
                <p:oleObj name="CS ChemDraw Drawing" r:id="rId3" imgW="1686154" imgH="50078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5472113"/>
                        <a:ext cx="348773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3649662" y="5568950"/>
          <a:ext cx="36655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7" name="CS ChemDraw Drawing" r:id="rId5" imgW="1771560" imgH="480240" progId="ChemDraw.Document.6.0">
                  <p:embed/>
                </p:oleObj>
              </mc:Choice>
              <mc:Fallback>
                <p:oleObj name="CS ChemDraw Drawing" r:id="rId5" imgW="1771560" imgH="4802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2" y="5568950"/>
                        <a:ext cx="36655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04800" y="4078069"/>
            <a:ext cx="784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centrations:         1.5/2 M       5/2 M           ½ M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0.75 M         2.5 M          0.5 M     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21920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6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828800"/>
            <a:ext cx="8763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 	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0.80 g sample of 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placed in a 1.00 liter container decomposes 80% to establish equilibrium represented by the equation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2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	at 1100 K.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lculate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for this reaction. (S:32, O:1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21920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2590800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/>
              <a:t> 	      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2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2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+ 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AU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Initial:	     0.01 mol       	    -                    -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Change:  - 0.008 mol          +0.008 mol	  + 0.004 mol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At equilibrium   0.002 mol            0.008 mol	     0.004 mol 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200" y="4267200"/>
            <a:ext cx="7696200" cy="1395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33400" y="5652753"/>
          <a:ext cx="32972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0" name="CS ChemDraw Drawing" r:id="rId3" imgW="1593360" imgH="473040" progId="ChemDraw.Document.6.0">
                  <p:embed/>
                </p:oleObj>
              </mc:Choice>
              <mc:Fallback>
                <p:oleObj name="CS ChemDraw Drawing" r:id="rId3" imgW="1593360" imgH="4730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52753"/>
                        <a:ext cx="32972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3962400" y="5614987"/>
          <a:ext cx="36655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1" name="CS ChemDraw Drawing" r:id="rId5" imgW="1771560" imgH="457920" progId="ChemDraw.Document.6.0">
                  <p:embed/>
                </p:oleObj>
              </mc:Choice>
              <mc:Fallback>
                <p:oleObj name="CS ChemDraw Drawing" r:id="rId5" imgW="1771560" imgH="4579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14987"/>
                        <a:ext cx="36655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04800" y="4724400"/>
            <a:ext cx="883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centrations  0.002/1 M           0.008/1 M          0.004/1 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2400" y="167640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AU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= 0.8/80= 0.01 mol    </a:t>
            </a:r>
          </a:p>
          <a:p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AU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0.01 – 0.01x0.80 (80%decomposes) = 0.002 mol </a:t>
            </a:r>
            <a:endParaRPr lang="en-AU" sz="2400" baseline="-250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21920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7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1676400"/>
            <a:ext cx="8763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 	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r the equilibrium system described by: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P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 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P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(g)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quals 35 at 487°C. If the concentrations of the P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P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t equilibrium are 0.015 M and 0.78 M, respectively, what is the concentration of the Cl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37515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955675" y="4768850"/>
          <a:ext cx="26050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2" name="CS ChemDraw Drawing" r:id="rId3" imgW="1258920" imgH="492840" progId="ChemDraw.Document.6.0">
                  <p:embed/>
                </p:oleObj>
              </mc:Choice>
              <mc:Fallback>
                <p:oleObj name="CS ChemDraw Drawing" r:id="rId3" imgW="1258920" imgH="4928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768850"/>
                        <a:ext cx="26050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2"/>
          <p:cNvGraphicFramePr>
            <a:graphicFrameLocks noChangeAspect="1"/>
          </p:cNvGraphicFramePr>
          <p:nvPr/>
        </p:nvGraphicFramePr>
        <p:xfrm>
          <a:off x="914400" y="5883275"/>
          <a:ext cx="6026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3" name="CS ChemDraw Drawing" r:id="rId5" imgW="2912040" imgH="470880" progId="ChemDraw.Document.6.0">
                  <p:embed/>
                </p:oleObj>
              </mc:Choice>
              <mc:Fallback>
                <p:oleObj name="CS ChemDraw Drawing" r:id="rId5" imgW="2912040" imgH="4708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883275"/>
                        <a:ext cx="60261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14300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8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1600200"/>
            <a:ext cx="8763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t a certain temperature the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for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equilibrium system below is 4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+ 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g)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lculate the concentration of each substance in the equilibrium obtained by mixing 0.6 mol of each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n a 5 – L box?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f the equilibrium were obtained by mixing 0.6 mol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 and 0.6 mol CO what would be the equilibrium concentration of each species? Compare your results for part a and b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94615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1425476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rgbClr val="FFC000"/>
                </a:solidFill>
              </a:rPr>
              <a:t> a.</a:t>
            </a:r>
            <a:r>
              <a:rPr lang="en-AU" sz="2400" dirty="0" smtClean="0"/>
              <a:t>	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	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+ 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g)</a:t>
            </a:r>
            <a:endParaRPr lang="en-AU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Initial:	        0.6 mol      0.6 mol  	       -                    -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Change:        -x mol          -x mol	      +x mol       +x mol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At equilibrium   0.6 - x           0.6 - x mol       x mol         x mol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990600" y="3124200"/>
            <a:ext cx="7696200" cy="1395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5562" y="4613275"/>
          <a:ext cx="32972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0" name="CS ChemDraw Drawing" r:id="rId3" imgW="1593360" imgH="495000" progId="ChemDraw.Document.6.0">
                  <p:embed/>
                </p:oleObj>
              </mc:Choice>
              <mc:Fallback>
                <p:oleObj name="CS ChemDraw Drawing" r:id="rId3" imgW="1593360" imgH="4950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" y="4613275"/>
                        <a:ext cx="32972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3200400" y="4267200"/>
          <a:ext cx="596265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1" name="CS ChemDraw Drawing" r:id="rId5" imgW="2741400" imgH="732960" progId="ChemDraw.Document.6.0">
                  <p:embed/>
                </p:oleObj>
              </mc:Choice>
              <mc:Fallback>
                <p:oleObj name="CS ChemDraw Drawing" r:id="rId5" imgW="2741400" imgH="7329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5962650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3581400"/>
            <a:ext cx="883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centrations (0.6–x)/5 M      (0.6–x)/5 M      x/5 M         x/5 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52400" y="5657671"/>
            <a:ext cx="533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[H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= [CO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= (0.6–0.4)/5 M = </a:t>
            </a:r>
            <a:r>
              <a:rPr lang="en-AU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0.04 M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[H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] = [CO] = 0.4/5 M = </a:t>
            </a:r>
            <a:r>
              <a:rPr lang="en-AU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0.08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94615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1425476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rgbClr val="FFC000"/>
                </a:solidFill>
              </a:rPr>
              <a:t> b.</a:t>
            </a:r>
            <a:r>
              <a:rPr lang="en-AU" sz="2400" dirty="0" smtClean="0"/>
              <a:t>	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	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+ 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g)</a:t>
            </a:r>
            <a:endParaRPr lang="en-AU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Initial:	            -              -                     0.6 mol      0.6 mol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Change:        +x mol       +x mol	      -x mol       -x mol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At equilibrium       +x              +x mol     0.6-x mol     0.6-x mol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43000" y="3124200"/>
            <a:ext cx="7696200" cy="1395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3975" y="4572000"/>
          <a:ext cx="3222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6" name="CS ChemDraw Drawing" r:id="rId3" imgW="1557360" imgH="413280" progId="ChemDraw.Document.6.0">
                  <p:embed/>
                </p:oleObj>
              </mc:Choice>
              <mc:Fallback>
                <p:oleObj name="CS ChemDraw Drawing" r:id="rId3" imgW="1557360" imgH="41328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4572000"/>
                        <a:ext cx="3222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4772"/>
              </p:ext>
            </p:extLst>
          </p:nvPr>
        </p:nvGraphicFramePr>
        <p:xfrm>
          <a:off x="3160713" y="4267201"/>
          <a:ext cx="5830887" cy="156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7" name="CS ChemDraw Drawing" r:id="rId5" imgW="2924999" imgH="794684" progId="ChemDraw.Document.6.0">
                  <p:embed/>
                </p:oleObj>
              </mc:Choice>
              <mc:Fallback>
                <p:oleObj name="CS ChemDraw Drawing" r:id="rId5" imgW="2924999" imgH="79468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267201"/>
                        <a:ext cx="5830887" cy="1567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" y="35814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centrations        x/5 M         x/5 M      (0.6–x)/5 M  (0.6–x)/5 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52400" y="5657671"/>
            <a:ext cx="533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[H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= [CO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=0.2/5 M = </a:t>
            </a:r>
            <a:r>
              <a:rPr lang="en-AU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0.04 M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[H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] = [CO] = (0.6-0.2)/5 M = </a:t>
            </a:r>
            <a:r>
              <a:rPr lang="en-AU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0.08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838200" y="1295400"/>
            <a:ext cx="7010400" cy="1981200"/>
            <a:chOff x="838200" y="1295400"/>
            <a:chExt cx="7010400" cy="1981200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581400" y="1295400"/>
              <a:ext cx="1676400" cy="575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 lIns="90487" tIns="44450" rIns="90487" bIns="44450">
              <a:spAutoFit/>
            </a:bodyPr>
            <a:lstStyle/>
            <a:p>
              <a:pPr marL="228600" indent="-228600">
                <a:lnSpc>
                  <a:spcPct val="150000"/>
                </a:lnSpc>
                <a:buClr>
                  <a:srgbClr val="FFCC00"/>
                </a:buClr>
                <a:tabLst>
                  <a:tab pos="914400" algn="l"/>
                  <a:tab pos="1828800" algn="l"/>
                  <a:tab pos="2743200" algn="l"/>
                  <a:tab pos="3768725" algn="l"/>
                  <a:tab pos="4572000" algn="l"/>
                  <a:tab pos="5659438" algn="l"/>
                </a:tabLst>
              </a:pPr>
              <a:r>
                <a:rPr lang="en-US" sz="2400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Reactions</a:t>
              </a:r>
              <a:endParaRPr lang="en-US" sz="24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524000" y="1905000"/>
              <a:ext cx="5334000" cy="914400"/>
              <a:chOff x="1524000" y="1905000"/>
              <a:chExt cx="5334000" cy="914400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1524000" y="2360612"/>
                <a:ext cx="5334000" cy="1588"/>
              </a:xfrm>
              <a:prstGeom prst="line">
                <a:avLst/>
              </a:prstGeom>
              <a:ln w="254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rot="5400000">
                <a:off x="4037805" y="2132806"/>
                <a:ext cx="457200" cy="1588"/>
              </a:xfrm>
              <a:prstGeom prst="straightConnector1">
                <a:avLst/>
              </a:prstGeom>
              <a:ln w="25400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rot="5400000">
                <a:off x="1296194" y="2590006"/>
                <a:ext cx="457200" cy="1588"/>
              </a:xfrm>
              <a:prstGeom prst="straightConnector1">
                <a:avLst/>
              </a:prstGeom>
              <a:ln w="25400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5400000">
                <a:off x="6617315" y="2590006"/>
                <a:ext cx="457200" cy="1588"/>
              </a:xfrm>
              <a:prstGeom prst="straightConnector1">
                <a:avLst/>
              </a:prstGeom>
              <a:ln w="25400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838200" y="2667000"/>
              <a:ext cx="1828800" cy="575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 lIns="90487" tIns="44450" rIns="90487" bIns="44450">
              <a:spAutoFit/>
            </a:bodyPr>
            <a:lstStyle/>
            <a:p>
              <a:pPr marL="228600" indent="-228600">
                <a:lnSpc>
                  <a:spcPct val="150000"/>
                </a:lnSpc>
                <a:buClr>
                  <a:srgbClr val="FFCC00"/>
                </a:buClr>
                <a:tabLst>
                  <a:tab pos="914400" algn="l"/>
                  <a:tab pos="1828800" algn="l"/>
                  <a:tab pos="2743200" algn="l"/>
                  <a:tab pos="3768725" algn="l"/>
                  <a:tab pos="4572000" algn="l"/>
                  <a:tab pos="5659438" algn="l"/>
                </a:tabLst>
              </a:pPr>
              <a:r>
                <a:rPr lang="en-US" sz="2400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Irreversible</a:t>
              </a:r>
              <a:endParaRPr lang="en-US" sz="24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019800" y="2701314"/>
              <a:ext cx="1828800" cy="575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 lIns="90487" tIns="44450" rIns="90487" bIns="44450">
              <a:spAutoFit/>
            </a:bodyPr>
            <a:lstStyle/>
            <a:p>
              <a:pPr marL="228600" indent="-228600">
                <a:lnSpc>
                  <a:spcPct val="150000"/>
                </a:lnSpc>
                <a:buClr>
                  <a:srgbClr val="FFCC00"/>
                </a:buClr>
                <a:tabLst>
                  <a:tab pos="914400" algn="l"/>
                  <a:tab pos="1828800" algn="l"/>
                  <a:tab pos="2743200" algn="l"/>
                  <a:tab pos="3768725" algn="l"/>
                  <a:tab pos="4572000" algn="l"/>
                  <a:tab pos="5659438" algn="l"/>
                </a:tabLst>
              </a:pPr>
              <a:r>
                <a:rPr lang="en-US" sz="2400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Reversible</a:t>
              </a:r>
              <a:endParaRPr lang="en-US" sz="24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81000" y="3200400"/>
            <a:ext cx="4572000" cy="23057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one goes completion.</a:t>
            </a:r>
          </a:p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xplosions, burning</a:t>
            </a:r>
          </a:p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cesses, decay of </a:t>
            </a:r>
          </a:p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eaves, etc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724400" y="3200400"/>
            <a:ext cx="4419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tabLst>
                <a:tab pos="228600" algn="l"/>
                <a:tab pos="19431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one that can occur in both</a:t>
            </a:r>
          </a:p>
          <a:p>
            <a:pPr marL="342900" indent="-342900">
              <a:lnSpc>
                <a:spcPct val="150000"/>
              </a:lnSpc>
              <a:tabLst>
                <a:tab pos="228600" algn="l"/>
                <a:tab pos="19431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forward and the reverse</a:t>
            </a:r>
          </a:p>
          <a:p>
            <a:pPr marL="342900" indent="-342900">
              <a:lnSpc>
                <a:spcPct val="150000"/>
              </a:lnSpc>
              <a:tabLst>
                <a:tab pos="228600" algn="l"/>
                <a:tab pos="19431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irections. Formation of 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,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Cl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 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0" y="436602"/>
            <a:ext cx="4191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em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55575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9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2166878"/>
            <a:ext cx="8763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3 mol sample of N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was placed and heated in a 1-L vessel. Some of N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decomposed according to the reaction,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2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(g)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4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+ 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(g)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t equilibrium the total mole number of gases was found to be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.75. Calculate the value of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for this reaction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94615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1425476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/>
              <a:t>	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	 2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(g)   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4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+   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(g)</a:t>
            </a:r>
            <a:endParaRPr lang="en-AU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Initial:	              3 mol                     -                     -     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Change:            -x mol                  +2x mol	        +0.5x mol       At equilibrium:           3-x mol                  2x mol           0.5x mol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200" y="3124200"/>
            <a:ext cx="7696200" cy="1395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434975" y="5632450"/>
          <a:ext cx="3222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9" name="CS ChemDraw Drawing" r:id="rId3" imgW="1557360" imgH="477720" progId="ChemDraw.Document.6.0">
                  <p:embed/>
                </p:oleObj>
              </mc:Choice>
              <mc:Fallback>
                <p:oleObj name="CS ChemDraw Drawing" r:id="rId3" imgW="1557360" imgH="4777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632450"/>
                        <a:ext cx="3222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" y="3655874"/>
            <a:ext cx="7391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AU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= 3-x+2x+0.5x = 3.75 mol  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 x = 0.5 mol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Equilibrium concentrations: [N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5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] = 3-0.5 = 2.5 M, 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[NO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] = 2.(0.5) = 1 M,   [O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] = (0.5).(0.5) = 0.25 M </a:t>
            </a:r>
            <a:endParaRPr lang="en-AU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0708" name="Object 2"/>
          <p:cNvGraphicFramePr>
            <a:graphicFrameLocks noChangeAspect="1"/>
          </p:cNvGraphicFramePr>
          <p:nvPr/>
        </p:nvGraphicFramePr>
        <p:xfrm>
          <a:off x="3622675" y="5641975"/>
          <a:ext cx="33877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0" name="CS ChemDraw Drawing" r:id="rId5" imgW="1636920" imgH="475920" progId="ChemDraw.Document.6.0">
                  <p:embed/>
                </p:oleObj>
              </mc:Choice>
              <mc:Fallback>
                <p:oleObj name="CS ChemDraw Drawing" r:id="rId5" imgW="1636920" imgH="47592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5641975"/>
                        <a:ext cx="33877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2004101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A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  +  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B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  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cC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 +   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dD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en-AU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p</a:t>
            </a:r>
            <a:r>
              <a:rPr lang="en-AU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AU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AU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(RT)</a:t>
            </a:r>
            <a:r>
              <a:rPr lang="el-GR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n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" y="1334869"/>
            <a:ext cx="518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he relation Between 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p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c</a:t>
            </a:r>
            <a:endParaRPr lang="en-US" sz="2400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3087469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ere </a:t>
            </a:r>
            <a:r>
              <a:rPr lang="el-G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 = (c + d) – (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+b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400" baseline="300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0" y="3079750"/>
            <a:ext cx="396240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el-G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 = 0, then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p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endParaRPr lang="en-US" sz="2400" baseline="300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8600" y="3841750"/>
            <a:ext cx="8077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0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ind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p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relationship for the reaction below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2CO(g)  +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2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8600" y="5334000"/>
            <a:ext cx="6553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p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RT)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-(2+1)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 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Kp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RT)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</a:t>
            </a:r>
            <a:endParaRPr lang="en-US" sz="2400" i="1" baseline="300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" y="1067812"/>
            <a:ext cx="8077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1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ind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p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relationship for the reactions below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I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2HI(g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(s)  +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CO(g)  +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CO(g)  +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)     C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H(g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4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  2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8600" y="4168676"/>
            <a:ext cx="8763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2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 moles of 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n a 2-L vessel is allowed to come equilibrium at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total pressure of 3.6 atm. The number of mole of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in the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uilibrium mixture is measured to be 1 mol. What is the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p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for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following reaction below?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 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+ 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94615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1425476"/>
            <a:ext cx="8991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rgbClr val="FFC000"/>
                </a:solidFill>
              </a:rPr>
              <a:t> </a:t>
            </a:r>
            <a:r>
              <a:rPr lang="en-AU" sz="2400" dirty="0" smtClean="0"/>
              <a:t>	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	 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 	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	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	   +  	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</a:t>
            </a:r>
            <a:endParaRPr lang="en-AU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Initial:	              4 mol                     -                     -     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Change</a:t>
            </a:r>
            <a:r>
              <a:rPr lang="en-AU" sz="240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           -2 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ol                   +1 mol	          +3 mol       At equilibrium:           2 mol                  1 mol               3 mol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centrations:         2/2 M                  ½ M                3/2 M      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200" y="3124200"/>
            <a:ext cx="7696200" cy="1395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81000" y="4114800"/>
            <a:ext cx="7391400" cy="577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V =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AU" sz="2400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T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  3.6x2 = 6xRT  RT = 1.2</a:t>
            </a:r>
          </a:p>
        </p:txBody>
      </p:sp>
      <p:graphicFrame>
        <p:nvGraphicFramePr>
          <p:cNvPr id="200708" name="Object 2"/>
          <p:cNvGraphicFramePr>
            <a:graphicFrameLocks noChangeAspect="1"/>
          </p:cNvGraphicFramePr>
          <p:nvPr/>
        </p:nvGraphicFramePr>
        <p:xfrm>
          <a:off x="3629025" y="4800600"/>
          <a:ext cx="36861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3" name="CS ChemDraw Drawing" r:id="rId3" imgW="1780920" imgH="475560" progId="ChemDraw.Document.6.0">
                  <p:embed/>
                </p:oleObj>
              </mc:Choice>
              <mc:Fallback>
                <p:oleObj name="CS ChemDraw Drawing" r:id="rId3" imgW="1780920" imgH="4755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4800600"/>
                        <a:ext cx="36861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425450" y="4724400"/>
          <a:ext cx="32686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4" name="CS ChemDraw Drawing" r:id="rId5" imgW="1579680" imgH="472680" progId="ChemDraw.Document.6.0">
                  <p:embed/>
                </p:oleObj>
              </mc:Choice>
              <mc:Fallback>
                <p:oleObj name="CS ChemDraw Drawing" r:id="rId5" imgW="1579680" imgH="47268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724400"/>
                        <a:ext cx="32686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867400"/>
            <a:ext cx="739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p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RT)</a:t>
            </a:r>
            <a:r>
              <a:rPr lang="el-GR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 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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Kp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= 1.6875(1.2)</a:t>
            </a:r>
            <a:r>
              <a:rPr lang="en-AU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1+3) -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= </a:t>
            </a:r>
            <a:r>
              <a:rPr lang="en-AU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2.4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15240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value of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hanges by altering the reaction in different ways.</a:t>
            </a:r>
            <a:endParaRPr lang="en-US" sz="2400" baseline="300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143000"/>
            <a:ext cx="5181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Variation of 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Expression</a:t>
            </a:r>
            <a:endParaRPr lang="en-US" sz="2400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2908280"/>
            <a:ext cx="83820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rabicPeriod"/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equilibrium constant for the forward and reverse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actions are the reciprocal of each other.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2CO(g)  +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2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	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endParaRPr lang="en-US" sz="2400" baseline="30000" dirty="0" smtClean="0">
              <a:solidFill>
                <a:srgbClr val="FFC000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For the reverse reaction;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2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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CO(g)  +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5834012" y="5507768"/>
          <a:ext cx="1709788" cy="100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5" name="CS ChemDraw Drawing" r:id="rId3" imgW="726480" imgH="426960" progId="ChemDraw.Document.6.0">
                  <p:embed/>
                </p:oleObj>
              </mc:Choice>
              <mc:Fallback>
                <p:oleObj name="CS ChemDraw Drawing" r:id="rId3" imgW="726480" imgH="4269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12" y="5507768"/>
                        <a:ext cx="1709788" cy="1006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1295400"/>
            <a:ext cx="8534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rabicPeriod" startAt="2"/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f the coefficient of a reaction equation are multiplied by a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umber; the equilibrium constant is raised to the power of that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umber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2CO(g)  +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2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	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endParaRPr lang="en-US" sz="2400" baseline="30000" dirty="0" smtClean="0">
              <a:solidFill>
                <a:srgbClr val="FFC000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For the reaction;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4CO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4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</a:t>
            </a:r>
            <a:endParaRPr lang="en-US" sz="2400" baseline="60000" dirty="0" smtClean="0">
              <a:solidFill>
                <a:srgbClr val="FFC000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4258" name="Object 2"/>
          <p:cNvGraphicFramePr>
            <a:graphicFrameLocks noChangeAspect="1"/>
          </p:cNvGraphicFramePr>
          <p:nvPr/>
        </p:nvGraphicFramePr>
        <p:xfrm>
          <a:off x="5715000" y="4561923"/>
          <a:ext cx="1295400" cy="69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9" name="CS ChemDraw Drawing" r:id="rId3" imgW="545040" imgH="291960" progId="ChemDraw.Document.6.0">
                  <p:embed/>
                </p:oleObj>
              </mc:Choice>
              <mc:Fallback>
                <p:oleObj name="CS ChemDraw Drawing" r:id="rId3" imgW="545040" imgH="2919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61923"/>
                        <a:ext cx="1295400" cy="695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1295400"/>
            <a:ext cx="8915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rabicPeriod" startAt="3"/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f a reaction equation is expressed as a sum of two or more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action equations,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for the overall reaction is the product of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equilibrium constants of individual reactions. 		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 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(g)  +  1/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Kc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endParaRPr lang="en-US" sz="2400" baseline="30000" dirty="0" smtClean="0">
              <a:solidFill>
                <a:srgbClr val="FFC000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+  1/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 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(g)   		Kc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+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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CO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 = Kc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1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 x Kc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endParaRPr lang="en-US" sz="2400" baseline="60000" dirty="0" smtClean="0">
              <a:solidFill>
                <a:srgbClr val="FFC000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066800" y="4648200"/>
            <a:ext cx="6096000" cy="1395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" y="1447800"/>
            <a:ext cx="85344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3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uppose that the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for the reaction below is 4 at a certai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mperature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1/2B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 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B(g)</a:t>
            </a:r>
          </a:p>
          <a:p>
            <a:pPr marL="457200" indent="-457200">
              <a:buClr>
                <a:srgbClr val="FFC000"/>
              </a:buClr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B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2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B(g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(g)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3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+  3/2B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1/2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B(g)   1/2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+1/4B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1000" y="1447800"/>
            <a:ext cx="8763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1/2B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 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B(g)		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= 4</a:t>
            </a:r>
          </a:p>
          <a:p>
            <a:pPr marL="457200" indent="-457200">
              <a:buClr>
                <a:srgbClr val="FFC000"/>
              </a:buClr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B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2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B(g)	    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		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` =  (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r>
              <a:rPr lang="en-US" sz="2400" baseline="5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2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= 4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 = 16</a:t>
            </a:r>
            <a:endParaRPr lang="en-US" sz="2400" baseline="50000" dirty="0" smtClean="0">
              <a:solidFill>
                <a:srgbClr val="FFC000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 startAt="2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(g)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3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+  3/2B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		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` = (1/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r>
              <a:rPr lang="en-US" sz="2400" baseline="5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3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= (¼)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 = 1/64 = 0.0156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 startAt="3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1/2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B(g)   1/2A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+1/4B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</a:t>
            </a:r>
          </a:p>
          <a:p>
            <a:pPr marL="914400" lvl="1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	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` = (1/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1/2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= (1/4)</a:t>
            </a:r>
            <a:r>
              <a:rPr lang="en-US" sz="2400" baseline="4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1/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 = ½ = 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600" y="436602"/>
            <a:ext cx="4495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Phys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1066800"/>
            <a:ext cx="8458200" cy="11292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 equilibrium established by changing states of matter is called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hysical equilibrium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3400" y="1981200"/>
            <a:ext cx="8382000" cy="65178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(</a:t>
            </a: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 H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O(g)  </a:t>
            </a:r>
          </a:p>
        </p:txBody>
      </p:sp>
      <p:pic>
        <p:nvPicPr>
          <p:cNvPr id="119809" name="Picture 1" descr="I:\PPTs Preparation Materials\Chemical Equilibrium\Equilibrium-Photos\sivi_buh_deng_ copy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2667000"/>
            <a:ext cx="5257800" cy="399067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" y="1612880"/>
            <a:ext cx="8077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4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t a certain temperature: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I)	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NO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 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+  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	Kc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= 0.25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II)  NO(g)  +  1/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		Kc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= 2 </a:t>
            </a:r>
          </a:p>
          <a:p>
            <a:pPr marL="457200" indent="-457200">
              <a:buClr>
                <a:srgbClr val="FFC000"/>
              </a:buClr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Find the value of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for the reaction below at the same </a:t>
            </a: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temperature. </a:t>
            </a:r>
          </a:p>
          <a:p>
            <a:pPr marL="457200" indent="-457200">
              <a:buClr>
                <a:srgbClr val="FFC000"/>
              </a:buClr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457200" indent="-457200"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+  1/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     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" y="1612880"/>
            <a:ext cx="84582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 reaction must be reversed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I)	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+  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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NO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 	Kc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= 1/0.25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II)  NO(g)  +  1/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N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		Kc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= 2 </a:t>
            </a:r>
          </a:p>
          <a:p>
            <a:pPr marL="457200" indent="-457200">
              <a:buClr>
                <a:srgbClr val="FFC000"/>
              </a:buClr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+  1/2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     S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	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= Kc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1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x Kc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					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    = 1/0.25x2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					     =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8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09600" y="3733800"/>
            <a:ext cx="8153400" cy="1395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1174750"/>
            <a:ext cx="8763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he Reaction Quotient, Qc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Q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helps us predict the direction in which a reaction mixture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ill proceed to reach equilibrium.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s determined when the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action is at equilibrium at constant temperature. Qc is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termined when the reaction is at non equilibrium conditions.</a:t>
            </a:r>
          </a:p>
          <a:p>
            <a:pPr marL="914400" lvl="1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c =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then the reaction is at equilibrium.</a:t>
            </a:r>
          </a:p>
          <a:p>
            <a:pPr marL="914400" lvl="1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c&gt;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, then the reverse reaction takes place to establish equilibrium.</a:t>
            </a:r>
          </a:p>
          <a:p>
            <a:pPr marL="914400" lvl="1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c&lt;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then the forward reaction takes place to establish equilibri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" y="1612880"/>
            <a:ext cx="8382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5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mol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1 mol of I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2 mol of HI are placed into a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ne liter container at a certain temperature to establish the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uilibrium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I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2HI(g).		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= 64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What will be the equilibrium concentration of each species, if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is 64 at this temperatur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94615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2286000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rgbClr val="FFC000"/>
                </a:solidFill>
              </a:rPr>
              <a:t> </a:t>
            </a:r>
            <a:r>
              <a:rPr lang="en-AU" sz="2400" dirty="0" smtClean="0"/>
              <a:t>	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	    +     I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  2HI(g)</a:t>
            </a:r>
            <a:endParaRPr lang="en-AU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Initial:	 1 mol             1 mol            2 mol 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Change:       -x mol           -x mol	        +2x mol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t equilibrium 1- x mol       1 - x mol       2+2x mol 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85800" y="3962400"/>
            <a:ext cx="6477000" cy="1395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304800" y="1447800"/>
          <a:ext cx="3076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5" name="CS ChemDraw Drawing" r:id="rId3" imgW="1486800" imgH="476640" progId="ChemDraw.Document.6.0">
                  <p:embed/>
                </p:oleObj>
              </mc:Choice>
              <mc:Fallback>
                <p:oleObj name="CS ChemDraw Drawing" r:id="rId3" imgW="1486800" imgH="4766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30765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04800" y="4419600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centrations 1-x M           1-x M           2+2x M </a:t>
            </a:r>
          </a:p>
        </p:txBody>
      </p:sp>
      <p:graphicFrame>
        <p:nvGraphicFramePr>
          <p:cNvPr id="232452" name="Object 2"/>
          <p:cNvGraphicFramePr>
            <a:graphicFrameLocks noChangeAspect="1"/>
          </p:cNvGraphicFramePr>
          <p:nvPr/>
        </p:nvGraphicFramePr>
        <p:xfrm>
          <a:off x="3349625" y="1524000"/>
          <a:ext cx="57181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6" name="CS ChemDraw Drawing" r:id="rId5" imgW="2762640" imgH="406080" progId="ChemDraw.Document.6.0">
                  <p:embed/>
                </p:oleObj>
              </mc:Choice>
              <mc:Fallback>
                <p:oleObj name="CS ChemDraw Drawing" r:id="rId5" imgW="2762640" imgH="40608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1524000"/>
                        <a:ext cx="57181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403225" y="5029200"/>
          <a:ext cx="3032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7" name="CS ChemDraw Drawing" r:id="rId7" imgW="1465920" imgH="453240" progId="ChemDraw.Document.6.0">
                  <p:embed/>
                </p:oleObj>
              </mc:Choice>
              <mc:Fallback>
                <p:oleObj name="CS ChemDraw Drawing" r:id="rId7" imgW="1465920" imgH="45324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5029200"/>
                        <a:ext cx="30321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2"/>
          <p:cNvGraphicFramePr>
            <a:graphicFrameLocks noChangeAspect="1"/>
          </p:cNvGraphicFramePr>
          <p:nvPr/>
        </p:nvGraphicFramePr>
        <p:xfrm>
          <a:off x="3276600" y="5144037"/>
          <a:ext cx="36591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8" name="CS ChemDraw Drawing" r:id="rId9" imgW="1768680" imgH="375840" progId="ChemDraw.Document.6.0">
                  <p:embed/>
                </p:oleObj>
              </mc:Choice>
              <mc:Fallback>
                <p:oleObj name="CS ChemDraw Drawing" r:id="rId9" imgW="1768680" imgH="37584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44037"/>
                        <a:ext cx="36591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04800" y="6019800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[HI] = 2+2.(0.6) = </a:t>
            </a:r>
            <a:r>
              <a:rPr lang="en-AU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2 M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[H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= [I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= 1-0.6 = </a:t>
            </a:r>
            <a:r>
              <a:rPr lang="en-AU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0.4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1000" y="1612880"/>
            <a:ext cx="8458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6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The equilibrium constant,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c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is 36 at a certai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mperature for the reaction,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CO(g)  +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+  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.		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Predict the direction in which the reaction will proceed to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reach equilibrium if it is started with 0.5 mol of CO, 0.5 mol of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, 5 mol of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and 5 mol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in a 5-L vess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0480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Factors Affecting Equilibrium</a:t>
            </a:r>
          </a:p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(Le </a:t>
            </a:r>
            <a:r>
              <a:rPr lang="en-US" sz="3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71800" y="1447800"/>
            <a:ext cx="5943600" cy="2362200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f a chemical system at equilibrium is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isturbed by a change of concentration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essure, or temperature, system tends to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ounteract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his change in order to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2690" name="Picture 2" descr="I:\Moduller\kimya_modul\Heat_Chemical_Kinetics\Hess copy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216339"/>
            <a:ext cx="2438400" cy="259366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04800" y="3733800"/>
            <a:ext cx="8458200" cy="2971800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establish a new equilibrium. This principle is called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Le </a:t>
            </a:r>
            <a:r>
              <a:rPr lang="en-US" sz="2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suggested by Henry Le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atelier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rench Scientist, professor of  Chemistry at University of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aris.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0480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Factors Affecting Equilibrium</a:t>
            </a:r>
          </a:p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(Le </a:t>
            </a:r>
            <a:r>
              <a:rPr lang="en-US" sz="3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40647" r:id="rId2" imgW="6095238" imgH="5106113"/>
        </mc:Choice>
        <mc:Fallback>
          <p:control r:id="rId2" imgW="6095238" imgH="5106113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1600" y="1524000"/>
                  <a:ext cx="6096000" cy="5105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0480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Factors Affecting Equilibrium</a:t>
            </a:r>
          </a:p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(Le </a:t>
            </a:r>
            <a:r>
              <a:rPr lang="en-US" sz="3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58055" r:id="rId2" imgW="6095238" imgH="5106113"/>
        </mc:Choice>
        <mc:Fallback>
          <p:control r:id="rId2" imgW="6095238" imgH="5106113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1600" y="1524000"/>
                  <a:ext cx="6096000" cy="5105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0480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Factors Affecting Equilibrium</a:t>
            </a:r>
          </a:p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(Le </a:t>
            </a:r>
            <a:r>
              <a:rPr lang="en-US" sz="3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59079" r:id="rId2" imgW="6095238" imgH="5106113"/>
        </mc:Choice>
        <mc:Fallback>
          <p:control r:id="rId2" imgW="6095238" imgH="5106113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1600" y="1524000"/>
                  <a:ext cx="6096000" cy="5105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600" y="436602"/>
            <a:ext cx="4495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Phys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3400" y="1251084"/>
            <a:ext cx="8382000" cy="48449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(</a:t>
            </a: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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 H</a:t>
            </a:r>
            <a:r>
              <a:rPr lang="en-US" sz="2400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O(g)  </a:t>
            </a:r>
          </a:p>
          <a:p>
            <a:pPr marL="228600" indent="-228600">
              <a:spcBef>
                <a:spcPts val="600"/>
              </a:spcBef>
              <a:spcAft>
                <a:spcPts val="600"/>
              </a:spcAft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Vaporization and condensation of water in a closed</a:t>
            </a:r>
          </a:p>
          <a:p>
            <a:pPr marL="228600" indent="-228600">
              <a:spcBef>
                <a:spcPts val="600"/>
              </a:spcBef>
              <a:spcAft>
                <a:spcPts val="600"/>
              </a:spcAft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container at constant temperature is a physical equilibrium. </a:t>
            </a:r>
          </a:p>
          <a:p>
            <a:pPr marL="228600" indent="-228600">
              <a:spcBef>
                <a:spcPts val="600"/>
              </a:spcBef>
              <a:spcAft>
                <a:spcPts val="600"/>
              </a:spcAft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When rate of vaporization and rate of condensation become</a:t>
            </a:r>
          </a:p>
          <a:p>
            <a:pPr marL="228600" indent="-228600">
              <a:spcBef>
                <a:spcPts val="600"/>
              </a:spcBef>
              <a:spcAft>
                <a:spcPts val="600"/>
              </a:spcAft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equal an equilibrium state is established.</a:t>
            </a:r>
          </a:p>
          <a:p>
            <a:pPr marL="228600" indent="-228600">
              <a:spcBef>
                <a:spcPts val="600"/>
              </a:spcBef>
              <a:spcAft>
                <a:spcPts val="600"/>
              </a:spcAft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At equilibrium the amounts of water vapor and liquid water</a:t>
            </a:r>
          </a:p>
          <a:p>
            <a:pPr marL="228600" indent="-228600">
              <a:spcBef>
                <a:spcPts val="600"/>
              </a:spcBef>
              <a:spcAft>
                <a:spcPts val="600"/>
              </a:spcAft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remain constant. But evaporation and condensation</a:t>
            </a:r>
          </a:p>
          <a:p>
            <a:pPr marL="228600" indent="-228600">
              <a:spcBef>
                <a:spcPts val="600"/>
              </a:spcBef>
              <a:spcAft>
                <a:spcPts val="600"/>
              </a:spcAft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continues on microscopic scale. This is called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dynamic</a:t>
            </a:r>
          </a:p>
          <a:p>
            <a:pPr marL="228600" indent="-228600">
              <a:spcBef>
                <a:spcPts val="600"/>
              </a:spcBef>
              <a:spcAft>
                <a:spcPts val="600"/>
              </a:spcAft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equilibrium. </a:t>
            </a:r>
            <a:endParaRPr lang="en-US" sz="240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0480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Factors Affecting Equilibrium</a:t>
            </a:r>
          </a:p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(Le </a:t>
            </a:r>
            <a:r>
              <a:rPr lang="en-US" sz="3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68296" name="WindowsMediaPlayer1" r:id="rId2" imgW="6593040" imgH="5232240"/>
        </mc:Choice>
        <mc:Fallback>
          <p:control name="WindowsMediaPlayer1" r:id="rId2" imgW="6593040" imgH="5232240">
            <p:pic>
              <p:nvPicPr>
                <p:cNvPr id="2" name="WindowsMediaPlayer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181100" y="1473200"/>
                  <a:ext cx="6592888" cy="5232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0480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Factors Affecting Equilibrium</a:t>
            </a:r>
          </a:p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(Le </a:t>
            </a:r>
            <a:r>
              <a:rPr lang="en-US" sz="3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5874" y="1192368"/>
            <a:ext cx="4346126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The Effect of Concentration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801968"/>
            <a:ext cx="8991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r the effect of concentration there are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four cases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Following reaction is given below;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   at equilibrium at 25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C.</a:t>
            </a:r>
          </a:p>
          <a:p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lvl="1"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a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f some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or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is added to reaction container, the system is disturbed and it will try to decrease this effect by moving forward, then the reaction will reestablish a new equilibrium. As a result of this, concentration of 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will increase.</a:t>
            </a:r>
          </a:p>
          <a:p>
            <a:pPr lvl="1">
              <a:buClr>
                <a:srgbClr val="FFC000"/>
              </a:buClr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lvl="1"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b.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If some 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is added the reaction will try to minimize this effect by moving backward. As a result concentration of both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and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will increase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0480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Factors Affecting Equilibrium</a:t>
            </a:r>
          </a:p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(Le </a:t>
            </a:r>
            <a:r>
              <a:rPr lang="en-US" sz="3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5874" y="1295400"/>
            <a:ext cx="4346126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The Effect of Concentration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-76200" y="1905000"/>
            <a:ext cx="8991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+ 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   at equilibrium at 25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C.</a:t>
            </a:r>
          </a:p>
          <a:p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lvl="1"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c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f some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or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is removed, decreasing concentration, from reaction container, the system is disturbed and it will try to decrease this effect by moving backward, then the reaction will reestablish a new equilibrium. As a result of this, concentration of 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will decrease.</a:t>
            </a:r>
          </a:p>
          <a:p>
            <a:pPr lvl="1">
              <a:buClr>
                <a:srgbClr val="FFC000"/>
              </a:buClr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lvl="1"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  <a:sym typeface="Symbol"/>
              </a:rPr>
              <a:t>d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f some 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is removed from the reaction container the reaction will try to minimize this effect by moving forward. As a result concentration of both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and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will decrease. </a:t>
            </a:r>
          </a:p>
          <a:p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" y="1447800"/>
            <a:ext cx="89154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7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The following reaction at equilibrium is given, at 25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CO(g)  +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+  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.		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Following changes are applied. Try to predict how the reac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respond to the these effects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Addition of CO gas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Addition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gas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Removal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 gas,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Removal of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g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1143000"/>
            <a:ext cx="8839200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CO(g)  +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+  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.		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The reaction shifts forward, and concentration of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and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will increase and concentration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 will decrease. 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The reaction shifts backward, and concentration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 and CO will increase and concentration of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will decrease. 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The reaction shifts backward, and concentration of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and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will decrease and concentration of CO will increase. 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The reaction shifts forward, and concentration of CO and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 will decrease and concentration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will increas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" y="1447800"/>
            <a:ext cx="8610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8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Consider the reaction: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2HI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+    I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		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An equilibrium mixture was found to contain 2 mol of HI, 1 mol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and 1 mol of I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in a 2-L vessel. At the same temperature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1 mol of HI is added to the vessel. Calculate the concentra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of each substance when new equilibrium is establish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946150"/>
            <a:ext cx="21336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  <a:endParaRPr lang="en-US" sz="2400" i="1" dirty="0" smtClean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2663778"/>
            <a:ext cx="83820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rgbClr val="FFC000"/>
                </a:solidFill>
              </a:rPr>
              <a:t> </a:t>
            </a:r>
            <a:r>
              <a:rPr lang="en-AU" sz="2400" dirty="0" smtClean="0"/>
              <a:t>	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	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HI(g)       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	+     I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</a:t>
            </a:r>
            <a:endParaRPr lang="en-AU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</a:t>
            </a:r>
            <a:r>
              <a:rPr lang="en-AU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	     1 M                   0.5 M               0.5 M </a:t>
            </a:r>
          </a:p>
          <a:p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Effect :             +0.5 M                  -	            -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ange:               -2x                    +x                   +x</a:t>
            </a:r>
          </a:p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t 2</a:t>
            </a:r>
            <a:r>
              <a:rPr lang="en-AU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d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           1.5 -2x              0.5+x               </a:t>
            </a:r>
            <a:r>
              <a:rPr lang="en-AU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.5+x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200" y="4495800"/>
            <a:ext cx="7620000" cy="1395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04800" y="1371600"/>
            <a:ext cx="7772400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[HI] = 2/2 = 1 M,  [H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=[I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= ½ =0.5 at equilibrium.</a:t>
            </a:r>
          </a:p>
        </p:txBody>
      </p:sp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381000" y="5181600"/>
          <a:ext cx="5391151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1" name="CS ChemDraw Drawing" r:id="rId3" imgW="2606040" imgH="424800" progId="ChemDraw.Document.6.0">
                  <p:embed/>
                </p:oleObj>
              </mc:Choice>
              <mc:Fallback>
                <p:oleObj name="CS ChemDraw Drawing" r:id="rId3" imgW="2606040" imgH="4248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5391151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2"/>
          <p:cNvGraphicFramePr>
            <a:graphicFrameLocks noChangeAspect="1"/>
          </p:cNvGraphicFramePr>
          <p:nvPr/>
        </p:nvGraphicFramePr>
        <p:xfrm>
          <a:off x="530225" y="1971675"/>
          <a:ext cx="55657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2" name="CS ChemDraw Drawing" r:id="rId5" imgW="2689920" imgH="446040" progId="ChemDraw.Document.6.0">
                  <p:embed/>
                </p:oleObj>
              </mc:Choice>
              <mc:Fallback>
                <p:oleObj name="CS ChemDraw Drawing" r:id="rId5" imgW="2689920" imgH="4460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971675"/>
                        <a:ext cx="55657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8600" y="5983069"/>
            <a:ext cx="899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[HI] = 1.5 -2(0.125) = </a:t>
            </a:r>
            <a:r>
              <a:rPr lang="en-AU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25 M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[H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= [I</a:t>
            </a:r>
            <a:r>
              <a:rPr lang="en-AU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AU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] = 0.5+0.125 = </a:t>
            </a:r>
            <a:r>
              <a:rPr lang="en-AU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0.625 M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0480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Factors Affecting Equilibrium</a:t>
            </a:r>
          </a:p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(Le </a:t>
            </a:r>
            <a:r>
              <a:rPr lang="en-US" sz="3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5874" y="1295400"/>
            <a:ext cx="58415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Volume Changes or Effect of Pressure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8600" y="1905000"/>
            <a:ext cx="8991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hange in volume alters the concentrations of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gas reactants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gas products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ccording to Le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principle, when the volume of the system is decreased; the reaction shifts to the side having the smaller number of coefficients of  gases to decrease this effect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When the volume of the system is increased; the reaction shifts to the side having the greater number of coefficients of  gases to decrease this effec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0480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Factors Affecting Equilibrium</a:t>
            </a:r>
          </a:p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(Le </a:t>
            </a:r>
            <a:r>
              <a:rPr lang="en-US" sz="3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2074" y="1676400"/>
            <a:ext cx="58415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Volume Changes or Effect of Pressure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2243078"/>
            <a:ext cx="8610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For heterogeneous equilibrium the effect of volume is predicted by counting the number of moles of gas indicated on each side of an equation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hange in pressure affects the equilibrium reaction conversely with respect to volume chang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" y="1447800"/>
            <a:ext cx="861060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19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Consider the reaction: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+   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		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Following changes are applied. Try to predict how the reac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respond to the these effects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ncreasing volume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Decreasing volume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ncreasing press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600" y="436602"/>
            <a:ext cx="4495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. Phys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9207" r:id="rId2" imgW="5942857" imgH="4952381"/>
        </mc:Choice>
        <mc:Fallback>
          <p:control r:id="rId2" imgW="5942857" imgH="4952381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400" y="1447800"/>
                  <a:ext cx="5943600" cy="4953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1143000"/>
            <a:ext cx="88392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 	2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+   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2 mol gas reactant 	     4 mol gas product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The reaction shifts forward, and concentration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and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will increase and that of 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will decrease. 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The reaction shifts backward, and concentration of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and N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will decrease and that of N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will increase. 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ncreasing pressure means decreasing volume. Thus it will have same effect in b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" y="1447800"/>
            <a:ext cx="861060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20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Consider the reaction: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	Ca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s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+  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CaO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s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Following changes are applied. How the reaction will the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reaction shift to reestablish equilibrium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ncreasing pressure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Decreasing volume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ncreasing volu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1395948"/>
            <a:ext cx="8839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 	 Ca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s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C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+  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CaO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s)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		0 mol gas reactant 	     1 mol gas product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ncreasing pressure means decreasing volume. The reaction shifts backward.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The reaction shifts backward. 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The reaction shifts forwar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0480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Factors Affecting Equilibrium</a:t>
            </a:r>
          </a:p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(Le </a:t>
            </a:r>
            <a:r>
              <a:rPr lang="en-US" sz="3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2074" y="990600"/>
            <a:ext cx="34560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3. Effect of Temperatu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1798756"/>
            <a:ext cx="4343400" cy="2239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ffect of temperature can be understood by knowing whether the reaction is exothermic or endothermic.</a:t>
            </a:r>
          </a:p>
        </p:txBody>
      </p:sp>
      <p:pic>
        <p:nvPicPr>
          <p:cNvPr id="218113" name="Picture 1" descr="I:\PPTs Preparation Materials\Chemical Equilibrium\Equilibrium-Photos\Temperature Changes Affect an Equilibrium Syste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72294"/>
            <a:ext cx="4114800" cy="2945725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04800" y="4495800"/>
            <a:ext cx="8610600" cy="22398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 endothermic reactions when temperature is increased the reaction will proceed to forward to eliminate effect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n exothermic reactions when temperature is increased the reaction will move backward to minimize effect.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" y="1776948"/>
            <a:ext cx="8610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xample 21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Consider the reaction: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	2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2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+  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   </a:t>
            </a:r>
            <a:r>
              <a:rPr lang="el-G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Δ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H = +136.6 kcal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Following changes are applied. How the reaction will the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reaction shift to reestablish equilibrium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ncreasing temperature,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Decreasing temperat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304800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quilibrium Constant Expression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" y="1524000"/>
            <a:ext cx="86106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C000"/>
              </a:buClr>
            </a:pPr>
            <a:r>
              <a:rPr lang="en-US" sz="2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olution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2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(g)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   2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+    O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(g)      </a:t>
            </a:r>
            <a:r>
              <a:rPr lang="el-GR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Δ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H = +136.6 kcal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The reaction is endothermic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Forward reaction needs energy to take place, if temperature is increased it will be in favor of forward reaction. The reaction will shift forward.</a:t>
            </a:r>
          </a:p>
          <a:p>
            <a:pPr marL="457200" indent="-457200">
              <a:lnSpc>
                <a:spcPct val="150000"/>
              </a:lnSpc>
              <a:buClr>
                <a:srgbClr val="FFC000"/>
              </a:buClr>
              <a:buFont typeface="+mj-lt"/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Reverse reaction is exothermic. If temperature is decreased it will be in favor of reverse reaction. The reaction will shift backwar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0480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. Factors Affecting Equilibrium</a:t>
            </a:r>
          </a:p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(Le </a:t>
            </a:r>
            <a:r>
              <a:rPr lang="en-US" sz="3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hatelier’s</a:t>
            </a:r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rinciple)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2074" y="1676400"/>
            <a:ext cx="28448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FFC000"/>
              </a:buClr>
            </a:pP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4. Effect of Catalys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2243078"/>
            <a:ext cx="8610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talyst does not effect equilibrium reactions and Kc.</a:t>
            </a:r>
          </a:p>
          <a:p>
            <a:pPr>
              <a:lnSpc>
                <a:spcPct val="150000"/>
              </a:lnSpc>
              <a:buClr>
                <a:srgbClr val="FFC000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hey effect both forward and reverse reactions equally, therefore they cause the reactions to reach equilibrium in a shorter time.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057400" y="2743200"/>
            <a:ext cx="548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nd of the chapter 3</a:t>
            </a:r>
            <a:endParaRPr lang="en-US" sz="4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14800" y="457200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hem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1066800"/>
            <a:ext cx="8458200" cy="23057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Chemical equilibrium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s a state of balance in which the</a:t>
            </a:r>
          </a:p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te of a forward reaction equals the rate of the reverse</a:t>
            </a:r>
          </a:p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action and the concentrations of products and reactants </a:t>
            </a:r>
          </a:p>
          <a:p>
            <a:pPr marL="228600" indent="-228600">
              <a:lnSpc>
                <a:spcPct val="150000"/>
              </a:lnSpc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main unchanged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2362200" y="3352800"/>
          <a:ext cx="41449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7" name="Equation" r:id="rId4" imgW="1904760" imgH="266400" progId="">
                  <p:embed/>
                </p:oleObj>
              </mc:Choice>
              <mc:Fallback>
                <p:oleObj name="Equation" r:id="rId4" imgW="1904760" imgH="2664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41449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3810000"/>
            <a:ext cx="8229600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nly a very small fraction of the collisions between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I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result in the formation of HI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5192752"/>
            <a:ext cx="8382000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s more HI molecules are made, they collide more often and form H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nd I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y the reverse reaction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14800" y="457200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hem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5" descr="14_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752600"/>
            <a:ext cx="7620000" cy="3695001"/>
          </a:xfrm>
          <a:prstGeom prst="rect">
            <a:avLst/>
          </a:prstGeom>
          <a:noFill/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762000" y="1295400"/>
            <a:ext cx="7772400" cy="7620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ate Comparison for   H</a:t>
            </a:r>
            <a:r>
              <a:rPr kumimoji="0" lang="en-US" sz="2400" i="0" u="none" strike="noStrike" kern="1200" cap="none" spc="0" normalizeH="0" baseline="-2500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g)  +   I</a:t>
            </a:r>
            <a:r>
              <a:rPr kumimoji="0" lang="en-US" sz="2400" i="0" u="none" strike="noStrike" kern="1200" cap="none" spc="0" normalizeH="0" baseline="-2500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g)   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 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HI(g)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800" y="5421352"/>
            <a:ext cx="7924800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en the forward rate and the reverse rate are equal, the system is at chemical equilibrium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2438400" cy="584775"/>
          </a:xfrm>
          <a:prstGeom prst="rect">
            <a:avLst/>
          </a:prstGeom>
          <a:solidFill>
            <a:srgbClr val="C00000"/>
          </a:solidFill>
          <a:ln w="57150" cap="rnd">
            <a:solidFill>
              <a:srgbClr val="F5EA0F"/>
            </a:solidFill>
          </a:ln>
          <a:effectLst>
            <a:outerShdw blurRad="482600" dist="38100" dir="8100000" sx="102000" sy="102000" algn="tr" rotWithShape="0">
              <a:srgbClr val="F5EA0F">
                <a:alpha val="0"/>
              </a:srgb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lIns="91440" rtlCol="0" anchor="ctr" anchorCtr="1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pter  3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14800" y="457200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. Chemical Equilibrium</a:t>
            </a:r>
            <a:endParaRPr lang="en-US" sz="3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762000" y="1295400"/>
            <a:ext cx="7772400" cy="7620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ate Comparison for   H</a:t>
            </a:r>
            <a:r>
              <a:rPr kumimoji="0" lang="en-US" sz="2400" i="0" u="none" strike="noStrike" kern="1200" cap="none" spc="0" normalizeH="0" baseline="-2500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g)  +   I</a:t>
            </a:r>
            <a:r>
              <a:rPr kumimoji="0" lang="en-US" sz="2400" i="0" u="none" strike="noStrike" kern="1200" cap="none" spc="0" normalizeH="0" baseline="-2500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g)   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 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HI(g)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228600" y="2133600"/>
            <a:ext cx="3581400" cy="2976265"/>
            <a:chOff x="228600" y="1905000"/>
            <a:chExt cx="3581400" cy="2976265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825462" y="2267263"/>
              <a:ext cx="2984538" cy="2333015"/>
              <a:chOff x="1629" y="651"/>
              <a:chExt cx="3046" cy="2639"/>
            </a:xfrm>
          </p:grpSpPr>
          <p:cxnSp>
            <p:nvCxnSpPr>
              <p:cNvPr id="15" name="AutoShape 4"/>
              <p:cNvCxnSpPr>
                <a:cxnSpLocks noChangeShapeType="1"/>
              </p:cNvCxnSpPr>
              <p:nvPr/>
            </p:nvCxnSpPr>
            <p:spPr bwMode="auto">
              <a:xfrm>
                <a:off x="1642" y="3005"/>
                <a:ext cx="3033" cy="19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" name="AutoShape 5"/>
              <p:cNvCxnSpPr>
                <a:cxnSpLocks noChangeShapeType="1"/>
              </p:cNvCxnSpPr>
              <p:nvPr/>
            </p:nvCxnSpPr>
            <p:spPr bwMode="auto">
              <a:xfrm flipV="1">
                <a:off x="1642" y="651"/>
                <a:ext cx="0" cy="2343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7" name="Arc 6"/>
              <p:cNvSpPr>
                <a:spLocks/>
              </p:cNvSpPr>
              <p:nvPr/>
            </p:nvSpPr>
            <p:spPr bwMode="auto">
              <a:xfrm>
                <a:off x="1629" y="2224"/>
                <a:ext cx="2502" cy="1066"/>
              </a:xfrm>
              <a:custGeom>
                <a:avLst/>
                <a:gdLst>
                  <a:gd name="G0" fmla="+- 20612 0 0"/>
                  <a:gd name="G1" fmla="+- 21600 0 0"/>
                  <a:gd name="G2" fmla="+- 21600 0 0"/>
                  <a:gd name="T0" fmla="*/ 0 w 21356"/>
                  <a:gd name="T1" fmla="*/ 15143 h 21600"/>
                  <a:gd name="T2" fmla="*/ 21356 w 21356"/>
                  <a:gd name="T3" fmla="*/ 13 h 21600"/>
                  <a:gd name="T4" fmla="*/ 20612 w 2135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56" h="21600" fill="none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0860" y="0"/>
                      <a:pt x="21108" y="4"/>
                      <a:pt x="21356" y="12"/>
                    </a:cubicBezTo>
                  </a:path>
                  <a:path w="21356" h="21600" stroke="0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0860" y="0"/>
                      <a:pt x="21108" y="4"/>
                      <a:pt x="21356" y="12"/>
                    </a:cubicBezTo>
                    <a:lnTo>
                      <a:pt x="20612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Arc 7"/>
              <p:cNvSpPr>
                <a:spLocks/>
              </p:cNvSpPr>
              <p:nvPr/>
            </p:nvSpPr>
            <p:spPr bwMode="auto">
              <a:xfrm flipV="1">
                <a:off x="1642" y="931"/>
                <a:ext cx="2489" cy="862"/>
              </a:xfrm>
              <a:custGeom>
                <a:avLst/>
                <a:gdLst>
                  <a:gd name="G0" fmla="+- 20612 0 0"/>
                  <a:gd name="G1" fmla="+- 21600 0 0"/>
                  <a:gd name="G2" fmla="+- 21600 0 0"/>
                  <a:gd name="T0" fmla="*/ 0 w 24813"/>
                  <a:gd name="T1" fmla="*/ 15143 h 21600"/>
                  <a:gd name="T2" fmla="*/ 24813 w 24813"/>
                  <a:gd name="T3" fmla="*/ 412 h 21600"/>
                  <a:gd name="T4" fmla="*/ 20612 w 2481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813" h="21600" fill="none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2022" y="0"/>
                      <a:pt x="23429" y="138"/>
                      <a:pt x="24812" y="412"/>
                    </a:cubicBezTo>
                  </a:path>
                  <a:path w="24813" h="21600" stroke="0" extrusionOk="0">
                    <a:moveTo>
                      <a:pt x="-1" y="15142"/>
                    </a:moveTo>
                    <a:cubicBezTo>
                      <a:pt x="2822" y="6132"/>
                      <a:pt x="11170" y="-1"/>
                      <a:pt x="20612" y="0"/>
                    </a:cubicBezTo>
                    <a:cubicBezTo>
                      <a:pt x="22022" y="0"/>
                      <a:pt x="23429" y="138"/>
                      <a:pt x="24812" y="412"/>
                    </a:cubicBezTo>
                    <a:lnTo>
                      <a:pt x="20612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228600" y="1905000"/>
              <a:ext cx="18267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ncentration, M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124200" y="4343400"/>
              <a:ext cx="649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ime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71600" y="2667000"/>
              <a:ext cx="8515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H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r>
                <a:rPr lang="en-US" dirty="0" smtClean="0">
                  <a:solidFill>
                    <a:schemeClr val="bg1"/>
                  </a:solidFill>
                </a:rPr>
                <a:t> or I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95600" y="3733800"/>
              <a:ext cx="386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HI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09800" y="4419600"/>
              <a:ext cx="4939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>
                  <a:solidFill>
                    <a:schemeClr val="bg1"/>
                  </a:solidFill>
                </a:rPr>
                <a:t>t</a:t>
              </a:r>
              <a:r>
                <a:rPr lang="en-US" sz="2400" baseline="-25000" dirty="0" err="1" smtClean="0">
                  <a:solidFill>
                    <a:schemeClr val="bg1"/>
                  </a:solidFill>
                </a:rPr>
                <a:t>eq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>
              <a:off x="1564505" y="3482650"/>
              <a:ext cx="1828800" cy="1588"/>
            </a:xfrm>
            <a:prstGeom prst="line">
              <a:avLst/>
            </a:prstGeom>
            <a:ln w="25400">
              <a:solidFill>
                <a:schemeClr val="bg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23"/>
          <p:cNvSpPr/>
          <p:nvPr/>
        </p:nvSpPr>
        <p:spPr>
          <a:xfrm>
            <a:off x="4114800" y="2590800"/>
            <a:ext cx="4648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50000"/>
              </a:lnSpc>
              <a:buClr>
                <a:srgbClr val="FFCC00"/>
              </a:buClr>
              <a:buFontTx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en the reaction reaches equilibrium concentration of substances become constant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2</TotalTime>
  <Words>1981</Words>
  <Application>Microsoft Office PowerPoint</Application>
  <PresentationFormat>On-screen Show (4:3)</PresentationFormat>
  <Paragraphs>538</Paragraphs>
  <Slides>6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3" baseType="lpstr">
      <vt:lpstr>Arial</vt:lpstr>
      <vt:lpstr>Calibri</vt:lpstr>
      <vt:lpstr>Symbol</vt:lpstr>
      <vt:lpstr>Office Theme</vt:lpstr>
      <vt:lpstr>Equatio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T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MIST</dc:creator>
  <cp:lastModifiedBy>chemistry</cp:lastModifiedBy>
  <cp:revision>314</cp:revision>
  <dcterms:created xsi:type="dcterms:W3CDTF">2008-01-13T07:48:29Z</dcterms:created>
  <dcterms:modified xsi:type="dcterms:W3CDTF">2018-01-12T10:55:44Z</dcterms:modified>
</cp:coreProperties>
</file>